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317D" w:rsidRPr="00D6317D" w:rsidRDefault="00D6317D" w:rsidP="00D6317D">
      <w:pPr>
        <w:spacing w:before="120" w:after="0" w:line="320" w:lineRule="exac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b/>
          <w:sz w:val="28"/>
          <w:szCs w:val="28"/>
          <w:lang w:val="nl-NL"/>
        </w:rPr>
        <w:t>HƯỚNG DẪN ÔN TẬP MÔN TOÁN 6</w:t>
      </w:r>
    </w:p>
    <w:p w:rsidR="00902541" w:rsidRPr="00D6317D" w:rsidRDefault="00902541" w:rsidP="00902541">
      <w:pPr>
        <w:spacing w:before="120" w:after="120" w:line="320" w:lineRule="atLeas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b/>
          <w:sz w:val="28"/>
          <w:szCs w:val="28"/>
          <w:lang w:val="nl-NL"/>
        </w:rPr>
        <w:t>Tuần 3 (Từ ngày 24/ 2 – 29/ 2/ 2020)</w:t>
      </w:r>
    </w:p>
    <w:p w:rsidR="00D6317D" w:rsidRDefault="00D6317D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</w:p>
    <w:p w:rsidR="00902541" w:rsidRPr="00E32C13" w:rsidRDefault="00902541" w:rsidP="00902541">
      <w:pPr>
        <w:spacing w:before="120" w:after="120" w:line="320" w:lineRule="atLeas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E32C13">
        <w:rPr>
          <w:rFonts w:ascii="Times New Roman" w:hAnsi="Times New Roman" w:cs="Times New Roman"/>
          <w:b/>
          <w:sz w:val="28"/>
          <w:szCs w:val="28"/>
          <w:lang w:val="nl-NL"/>
        </w:rPr>
        <w:t>I.</w:t>
      </w:r>
      <w:r w:rsidR="00D6317D" w:rsidRPr="00E32C13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E32C13">
        <w:rPr>
          <w:rFonts w:ascii="Times New Roman" w:hAnsi="Times New Roman" w:cs="Times New Roman"/>
          <w:b/>
          <w:sz w:val="28"/>
          <w:szCs w:val="28"/>
          <w:lang w:val="nl-NL"/>
        </w:rPr>
        <w:t>Lí thuyết: Ôn tập phép trừ  và phép chia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 xml:space="preserve">1. Điều kiện để phép trừ a - b thực hiện được là a </w:t>
      </w:r>
      <w:r w:rsidRPr="00D6317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4" o:title=""/>
          </v:shape>
          <o:OLEObject Type="Embed" ProgID="Equation.DSMT4" ShapeID="_x0000_i1025" DrawAspect="Content" ObjectID="_1649232767" r:id="rId5"/>
        </w:object>
      </w:r>
      <w:r w:rsidRPr="00D6317D">
        <w:rPr>
          <w:rFonts w:ascii="Times New Roman" w:hAnsi="Times New Roman" w:cs="Times New Roman"/>
          <w:sz w:val="28"/>
          <w:szCs w:val="28"/>
          <w:lang w:val="nl-NL"/>
        </w:rPr>
        <w:t>b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 xml:space="preserve">2. Điều kiện để phép chia a: b không còn dư (hay a chia hết cho b, kí hiệu a </w:t>
      </w:r>
      <w:r w:rsidRPr="00D6317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20" w:dyaOrig="279">
          <v:shape id="_x0000_i1026" type="#_x0000_t75" style="width:6pt;height:14.25pt" o:ole="">
            <v:imagedata r:id="rId6" o:title=""/>
          </v:shape>
          <o:OLEObject Type="Embed" ProgID="Equation.DSMT4" ShapeID="_x0000_i1026" DrawAspect="Content" ObjectID="_1649232768" r:id="rId7"/>
        </w:object>
      </w:r>
      <w:r w:rsidRPr="00D6317D">
        <w:rPr>
          <w:rFonts w:ascii="Times New Roman" w:hAnsi="Times New Roman" w:cs="Times New Roman"/>
          <w:sz w:val="28"/>
          <w:szCs w:val="28"/>
          <w:lang w:val="nl-NL"/>
        </w:rPr>
        <w:t>b)</w:t>
      </w:r>
      <w:r w:rsidR="00D6317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6317D">
        <w:rPr>
          <w:rFonts w:ascii="Times New Roman" w:hAnsi="Times New Roman" w:cs="Times New Roman"/>
          <w:sz w:val="28"/>
          <w:szCs w:val="28"/>
          <w:lang w:val="nl-NL"/>
        </w:rPr>
        <w:t xml:space="preserve">là </w:t>
      </w:r>
      <w:r w:rsidR="00D6317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6317D">
        <w:rPr>
          <w:rFonts w:ascii="Times New Roman" w:hAnsi="Times New Roman" w:cs="Times New Roman"/>
          <w:sz w:val="28"/>
          <w:szCs w:val="28"/>
          <w:lang w:val="nl-NL"/>
        </w:rPr>
        <w:t xml:space="preserve">a = b.q (với a,b,q </w:t>
      </w:r>
      <w:r w:rsidRPr="00D6317D">
        <w:rPr>
          <w:rFonts w:ascii="Times New Roman" w:hAnsi="Times New Roman" w:cs="Times New Roman"/>
          <w:sz w:val="28"/>
          <w:szCs w:val="28"/>
          <w:lang w:val="nl-NL"/>
        </w:rPr>
        <w:sym w:font="Symbol" w:char="F0CE"/>
      </w:r>
      <w:r w:rsidRPr="00D6317D">
        <w:rPr>
          <w:rFonts w:ascii="Times New Roman" w:hAnsi="Times New Roman" w:cs="Times New Roman"/>
          <w:sz w:val="28"/>
          <w:szCs w:val="28"/>
          <w:lang w:val="nl-NL"/>
        </w:rPr>
        <w:t>N; b</w:t>
      </w:r>
      <w:r w:rsidRPr="00D6317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20">
          <v:shape id="_x0000_i1027" type="#_x0000_t75" style="width:11.25pt;height:11.25pt" o:ole="">
            <v:imagedata r:id="rId8" o:title=""/>
          </v:shape>
          <o:OLEObject Type="Embed" ProgID="Equation.DSMT4" ShapeID="_x0000_i1027" DrawAspect="Content" ObjectID="_1649232769" r:id="rId9"/>
        </w:object>
      </w:r>
      <w:r w:rsidRPr="00D6317D">
        <w:rPr>
          <w:rFonts w:ascii="Times New Roman" w:hAnsi="Times New Roman" w:cs="Times New Roman"/>
          <w:sz w:val="28"/>
          <w:szCs w:val="28"/>
          <w:lang w:val="nl-NL"/>
        </w:rPr>
        <w:t>0).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>3. Trong phép chia có dư: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 xml:space="preserve">              Số chia = Sô chia </w:t>
      </w:r>
      <w:r w:rsidRPr="00D6317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80" w:dyaOrig="200">
          <v:shape id="_x0000_i1028" type="#_x0000_t75" style="width:9pt;height:9.75pt" o:ole="">
            <v:imagedata r:id="rId10" o:title=""/>
          </v:shape>
          <o:OLEObject Type="Embed" ProgID="Equation.DSMT4" ShapeID="_x0000_i1028" DrawAspect="Content" ObjectID="_1649232770" r:id="rId11"/>
        </w:object>
      </w:r>
      <w:r w:rsidRPr="00D6317D">
        <w:rPr>
          <w:rFonts w:ascii="Times New Roman" w:hAnsi="Times New Roman" w:cs="Times New Roman"/>
          <w:sz w:val="28"/>
          <w:szCs w:val="28"/>
          <w:lang w:val="nl-NL"/>
        </w:rPr>
        <w:t xml:space="preserve"> Thương + Số dư.</w:t>
      </w:r>
      <w:r w:rsidR="00D6317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230"/>
      </w:tblGrid>
      <w:tr w:rsidR="00902541" w:rsidRPr="00D6317D" w:rsidTr="008C2D5F">
        <w:tc>
          <w:tcPr>
            <w:tcW w:w="4230" w:type="dxa"/>
          </w:tcPr>
          <w:p w:rsidR="00902541" w:rsidRPr="00D6317D" w:rsidRDefault="00902541" w:rsidP="008C2D5F">
            <w:pPr>
              <w:spacing w:before="120" w:after="120" w:line="32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6317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a = b.q + r (b </w:t>
            </w:r>
            <w:r w:rsidRPr="00D6317D">
              <w:rPr>
                <w:rFonts w:ascii="Times New Roman" w:hAnsi="Times New Roman" w:cs="Times New Roman"/>
                <w:position w:val="-4"/>
                <w:sz w:val="28"/>
                <w:szCs w:val="28"/>
                <w:lang w:val="nl-NL"/>
              </w:rPr>
              <w:object w:dxaOrig="220" w:dyaOrig="220">
                <v:shape id="_x0000_i1029" type="#_x0000_t75" style="width:11.25pt;height:11.25pt" o:ole="">
                  <v:imagedata r:id="rId8" o:title=""/>
                </v:shape>
                <o:OLEObject Type="Embed" ProgID="Equation.DSMT4" ShapeID="_x0000_i1029" DrawAspect="Content" ObjectID="_1649232771" r:id="rId12"/>
              </w:object>
            </w:r>
            <w:r w:rsidRPr="00D6317D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0);  0&lt; r &lt; b</w:t>
            </w:r>
          </w:p>
        </w:tc>
      </w:tr>
    </w:tbl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b/>
          <w:sz w:val="28"/>
          <w:szCs w:val="28"/>
          <w:lang w:val="nl-NL"/>
        </w:rPr>
        <w:t>II. Bài tập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 xml:space="preserve">Bài 1.Tìm x </w:t>
      </w:r>
      <w:r w:rsidRPr="00D6317D">
        <w:rPr>
          <w:rFonts w:ascii="Times New Roman" w:hAnsi="Times New Roman" w:cs="Times New Roman"/>
          <w:sz w:val="28"/>
          <w:szCs w:val="28"/>
          <w:lang w:val="nl-NL"/>
        </w:rPr>
        <w:sym w:font="Symbol" w:char="F0CE"/>
      </w:r>
      <w:r w:rsidRPr="00D6317D">
        <w:rPr>
          <w:rFonts w:ascii="Times New Roman" w:hAnsi="Times New Roman" w:cs="Times New Roman"/>
          <w:sz w:val="28"/>
          <w:szCs w:val="28"/>
          <w:lang w:val="nl-NL"/>
        </w:rPr>
        <w:t xml:space="preserve"> N 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>a)  2436 : x = 12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>b)   6x – 5   = 613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>Bài 2. Tính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>a)  2436 : x = 12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>b)  6x – 5   = 613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>Bài 2. Tính nhanh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>a)  (1200 + 60) : 12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>b) (2100 – 42) : 21</w:t>
      </w:r>
    </w:p>
    <w:p w:rsidR="00902541" w:rsidRPr="00D6317D" w:rsidRDefault="00902541" w:rsidP="00902541">
      <w:pPr>
        <w:spacing w:before="120" w:after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 xml:space="preserve">Bài 3. Cho hình vẽ </w:t>
      </w:r>
    </w:p>
    <w:p w:rsidR="00902541" w:rsidRPr="00D6317D" w:rsidRDefault="00902541" w:rsidP="00E32C13">
      <w:pPr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47975" cy="3238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2541" w:rsidRPr="00D6317D" w:rsidRDefault="00902541" w:rsidP="00902541">
      <w:pPr>
        <w:spacing w:before="120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>a) Trong ba điểm A, B, M điểm nào nằm giữa hai điểm A và B?</w:t>
      </w:r>
    </w:p>
    <w:p w:rsidR="00902541" w:rsidRPr="00D6317D" w:rsidRDefault="00902541" w:rsidP="00902541">
      <w:pPr>
        <w:spacing w:before="120"/>
        <w:rPr>
          <w:rFonts w:ascii="Times New Roman" w:hAnsi="Times New Roman" w:cs="Times New Roman"/>
          <w:sz w:val="28"/>
          <w:szCs w:val="28"/>
          <w:lang w:val="nl-NL"/>
        </w:rPr>
      </w:pPr>
      <w:r w:rsidRPr="00D6317D">
        <w:rPr>
          <w:rFonts w:ascii="Times New Roman" w:hAnsi="Times New Roman" w:cs="Times New Roman"/>
          <w:sz w:val="28"/>
          <w:szCs w:val="28"/>
          <w:lang w:val="nl-NL"/>
        </w:rPr>
        <w:t>b) Trong ba điểm M, N, Pđiểm nào nằm giữa hai điểm N và P?</w:t>
      </w:r>
    </w:p>
    <w:p w:rsidR="00361926" w:rsidRPr="00D6317D" w:rsidRDefault="00361926">
      <w:pPr>
        <w:rPr>
          <w:rFonts w:ascii="Times New Roman" w:hAnsi="Times New Roman" w:cs="Times New Roman"/>
          <w:sz w:val="28"/>
          <w:szCs w:val="28"/>
        </w:rPr>
      </w:pPr>
    </w:p>
    <w:sectPr w:rsidR="00361926" w:rsidRPr="00D6317D" w:rsidSect="00D6317D">
      <w:pgSz w:w="11907" w:h="16840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902541"/>
    <w:rsid w:val="00084BE0"/>
    <w:rsid w:val="00361926"/>
    <w:rsid w:val="00902541"/>
    <w:rsid w:val="00D6317D"/>
    <w:rsid w:val="00E32C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4B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025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54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0973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4</Words>
  <Characters>707</Characters>
  <Application>Microsoft Office Word</Application>
  <DocSecurity>0</DocSecurity>
  <Lines>5</Lines>
  <Paragraphs>1</Paragraphs>
  <ScaleCrop>false</ScaleCrop>
  <Company/>
  <LinksUpToDate>false</LinksUpToDate>
  <CharactersWithSpaces>8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BLien</dc:creator>
  <cp:keywords/>
  <dc:description/>
  <cp:lastModifiedBy>HBLien</cp:lastModifiedBy>
  <cp:revision>5</cp:revision>
  <dcterms:created xsi:type="dcterms:W3CDTF">2020-04-24T04:19:00Z</dcterms:created>
  <dcterms:modified xsi:type="dcterms:W3CDTF">2020-04-24T04:26:00Z</dcterms:modified>
</cp:coreProperties>
</file>